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17088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17088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170882"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170883"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170884"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170885"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170886"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hint="eastAsia"/>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hint="eastAsia"/>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hint="eastAsia"/>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hint="eastAsia"/>
          <w:kern w:val="0"/>
          <w:sz w:val="24"/>
          <w:szCs w:val="24"/>
        </w:rPr>
      </w:pPr>
    </w:p>
    <w:p w14:paraId="2ADF5C3A" w14:textId="5189E031" w:rsidR="001A6830" w:rsidRPr="00B74695" w:rsidRDefault="00C15360"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001A6830" w:rsidRPr="00B74695">
        <w:rPr>
          <w:rFonts w:ascii="Times New Roman" w:eastAsia="宋体" w:hAnsi="Times New Roman" w:cs="Times New Roman"/>
          <w:kern w:val="0"/>
          <w:sz w:val="24"/>
          <w:szCs w:val="24"/>
        </w:rPr>
        <w:t>HTTP</w:t>
      </w:r>
      <w:r w:rsidR="001A6830" w:rsidRPr="00B74695">
        <w:rPr>
          <w:rFonts w:ascii="Times New Roman" w:eastAsia="宋体" w:hAnsi="Times New Roman" w:cs="Times New Roman"/>
          <w:kern w:val="0"/>
          <w:sz w:val="24"/>
          <w:szCs w:val="24"/>
        </w:rPr>
        <w:t>协议</w:t>
      </w:r>
      <w:r w:rsidRPr="00B74695">
        <w:rPr>
          <w:rFonts w:ascii="Times New Roman" w:eastAsia="宋体" w:hAnsi="Times New Roman" w:cs="Times New Roman"/>
          <w:kern w:val="0"/>
          <w:sz w:val="24"/>
          <w:szCs w:val="24"/>
        </w:rPr>
        <w:t>设计成</w:t>
      </w:r>
      <w:r w:rsidR="001A6830" w:rsidRPr="00B74695">
        <w:rPr>
          <w:rFonts w:ascii="Times New Roman" w:eastAsia="宋体" w:hAnsi="Times New Roman" w:cs="Times New Roman"/>
          <w:kern w:val="0"/>
          <w:sz w:val="24"/>
          <w:szCs w:val="24"/>
        </w:rPr>
        <w:t>无状态的？</w:t>
      </w:r>
    </w:p>
    <w:p w14:paraId="6A082B9D" w14:textId="6FD94872"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2CCF40DD" w14:textId="77777777"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70D6A339" w14:textId="2606569C" w:rsidR="0029529E" w:rsidRPr="00B74695" w:rsidRDefault="00407A17"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5C357344" w14:textId="77777777" w:rsidR="00407A17" w:rsidRPr="00B74695" w:rsidRDefault="00407A17" w:rsidP="001E349B">
      <w:pPr>
        <w:widowControl/>
        <w:spacing w:line="440" w:lineRule="exact"/>
        <w:jc w:val="left"/>
        <w:rPr>
          <w:rFonts w:ascii="Times New Roman" w:eastAsia="宋体" w:hAnsi="Times New Roman" w:cs="Times New Roman"/>
          <w:kern w:val="0"/>
          <w:sz w:val="24"/>
          <w:szCs w:val="24"/>
        </w:rPr>
      </w:pPr>
    </w:p>
    <w:p w14:paraId="7E76DE6D" w14:textId="77777777" w:rsidR="005D7063" w:rsidRPr="00B74695" w:rsidRDefault="005D7063"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代理，什么是反向代理</w:t>
      </w:r>
    </w:p>
    <w:p w14:paraId="771E8A9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B74695" w:rsidRDefault="001E349B"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7D9A82FD" w14:textId="2BA0203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Pr="00B74695" w:rsidRDefault="004F188A"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77777777" w:rsidR="004F188A" w:rsidRPr="00B74695" w:rsidRDefault="004F188A" w:rsidP="009A46AF">
      <w:pPr>
        <w:widowControl/>
        <w:spacing w:line="440" w:lineRule="exact"/>
        <w:jc w:val="left"/>
        <w:rPr>
          <w:rFonts w:ascii="宋体" w:eastAsia="宋体" w:hAnsi="宋体" w:cs="Times New Roman"/>
          <w:kern w:val="0"/>
          <w:sz w:val="24"/>
          <w:szCs w:val="24"/>
        </w:rPr>
      </w:pP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DAB811" w14:textId="77777777" w:rsidR="00A12C7F" w:rsidRDefault="00A12C7F" w:rsidP="00F8499D">
      <w:r>
        <w:separator/>
      </w:r>
    </w:p>
  </w:endnote>
  <w:endnote w:type="continuationSeparator" w:id="0">
    <w:p w14:paraId="68A9621F" w14:textId="77777777" w:rsidR="00A12C7F" w:rsidRDefault="00A12C7F"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4258E8" w14:textId="77777777" w:rsidR="00A12C7F" w:rsidRDefault="00A12C7F" w:rsidP="00F8499D">
      <w:r>
        <w:separator/>
      </w:r>
    </w:p>
  </w:footnote>
  <w:footnote w:type="continuationSeparator" w:id="0">
    <w:p w14:paraId="11513B67" w14:textId="77777777" w:rsidR="00A12C7F" w:rsidRDefault="00A12C7F"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97D94"/>
    <w:rsid w:val="001A0461"/>
    <w:rsid w:val="001A3B93"/>
    <w:rsid w:val="001A53EC"/>
    <w:rsid w:val="001A6830"/>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80"/>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C7F"/>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5009"/>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97</TotalTime>
  <Pages>291</Pages>
  <Words>26186</Words>
  <Characters>149262</Characters>
  <Application>Microsoft Office Word</Application>
  <DocSecurity>0</DocSecurity>
  <Lines>1243</Lines>
  <Paragraphs>350</Paragraphs>
  <ScaleCrop>false</ScaleCrop>
  <Company/>
  <LinksUpToDate>false</LinksUpToDate>
  <CharactersWithSpaces>175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41</cp:revision>
  <dcterms:created xsi:type="dcterms:W3CDTF">2024-03-11T03:11:00Z</dcterms:created>
  <dcterms:modified xsi:type="dcterms:W3CDTF">2024-03-28T14:41:00Z</dcterms:modified>
</cp:coreProperties>
</file>